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2F5826">
      <w:pPr>
        <w:rPr>
          <w:rFonts w:hint="eastAsia"/>
        </w:rPr>
      </w:pPr>
      <w:r w:rsidRPr="006A6949">
        <w:rPr>
          <w:position w:val="-232"/>
        </w:rPr>
        <w:object w:dxaOrig="5380" w:dyaOrig="4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15pt;height:237.05pt" o:ole="">
            <v:imagedata r:id="rId6" o:title=""/>
          </v:shape>
          <o:OLEObject Type="Embed" ProgID="Equation.DSMT4" ShapeID="_x0000_i1025" DrawAspect="Content" ObjectID="_1418753980" r:id="rId7"/>
        </w:object>
      </w:r>
      <w:r w:rsidR="005528B7" w:rsidRPr="00821D0E">
        <w:rPr>
          <w:position w:val="-192"/>
        </w:rPr>
        <w:object w:dxaOrig="6780" w:dyaOrig="4060">
          <v:shape id="_x0000_i1028" type="#_x0000_t75" style="width:456.45pt;height:349.15pt" o:ole="">
            <v:imagedata r:id="rId8" o:title=""/>
          </v:shape>
          <o:OLEObject Type="Embed" ProgID="Equation.DSMT4" ShapeID="_x0000_i1028" DrawAspect="Content" ObjectID="_1418753981" r:id="rId9"/>
        </w:object>
      </w:r>
      <w:r w:rsidR="00821D0E" w:rsidRPr="007230B4">
        <w:rPr>
          <w:position w:val="-12"/>
        </w:rPr>
        <w:object w:dxaOrig="6880" w:dyaOrig="5480">
          <v:shape id="_x0000_i1026" type="#_x0000_t75" style="width:468.7pt;height:358.65pt" o:ole="">
            <v:imagedata r:id="rId10" o:title=""/>
          </v:shape>
          <o:OLEObject Type="Embed" ProgID="Equation.DSMT4" ShapeID="_x0000_i1026" DrawAspect="Content" ObjectID="_1418753982" r:id="rId11"/>
        </w:object>
      </w:r>
    </w:p>
    <w:p w:rsidR="009F3DA9" w:rsidRDefault="009F3DA9">
      <w:pPr>
        <w:rPr>
          <w:rFonts w:hint="eastAsia"/>
        </w:rPr>
      </w:pPr>
    </w:p>
    <w:p w:rsidR="009F3DA9" w:rsidRDefault="00821D0E">
      <w:pPr>
        <w:rPr>
          <w:rFonts w:hint="eastAsia"/>
        </w:rPr>
      </w:pPr>
      <w:r w:rsidRPr="006A6949">
        <w:rPr>
          <w:position w:val="-110"/>
        </w:rPr>
        <w:object w:dxaOrig="4640" w:dyaOrig="2320">
          <v:shape id="_x0000_i1027" type="#_x0000_t75" style="width:455.75pt;height:200.4pt" o:ole="">
            <v:imagedata r:id="rId12" o:title=""/>
          </v:shape>
          <o:OLEObject Type="Embed" ProgID="Equation.DSMT4" ShapeID="_x0000_i1027" DrawAspect="Content" ObjectID="_1418753983" r:id="rId13"/>
        </w:object>
      </w:r>
    </w:p>
    <w:p w:rsidR="009F3DA9" w:rsidRDefault="009F3DA9">
      <w:pPr>
        <w:rPr>
          <w:rFonts w:hint="eastAsia"/>
        </w:rPr>
      </w:pPr>
    </w:p>
    <w:p w:rsidR="009F3DA9" w:rsidRDefault="009F3DA9">
      <w:pPr>
        <w:rPr>
          <w:rFonts w:hint="eastAsia"/>
        </w:rPr>
      </w:pPr>
    </w:p>
    <w:p w:rsidR="009F3DA9" w:rsidRDefault="009F3DA9"/>
    <w:sectPr w:rsidR="009F3D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3417" w:rsidRDefault="00093417" w:rsidP="00756B0F">
      <w:r>
        <w:separator/>
      </w:r>
    </w:p>
  </w:endnote>
  <w:endnote w:type="continuationSeparator" w:id="1">
    <w:p w:rsidR="00093417" w:rsidRDefault="00093417" w:rsidP="00756B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3417" w:rsidRDefault="00093417" w:rsidP="00756B0F">
      <w:r>
        <w:separator/>
      </w:r>
    </w:p>
  </w:footnote>
  <w:footnote w:type="continuationSeparator" w:id="1">
    <w:p w:rsidR="00093417" w:rsidRDefault="00093417" w:rsidP="00756B0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56B0F"/>
    <w:rsid w:val="00093417"/>
    <w:rsid w:val="002F5826"/>
    <w:rsid w:val="005528B7"/>
    <w:rsid w:val="006334A9"/>
    <w:rsid w:val="006671FD"/>
    <w:rsid w:val="007230B4"/>
    <w:rsid w:val="00756B0F"/>
    <w:rsid w:val="00821D0E"/>
    <w:rsid w:val="009F3DA9"/>
    <w:rsid w:val="00F96A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5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56B0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5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56B0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2</Pages>
  <Words>17</Words>
  <Characters>97</Characters>
  <Application>Microsoft Office Word</Application>
  <DocSecurity>0</DocSecurity>
  <Lines>1</Lines>
  <Paragraphs>1</Paragraphs>
  <ScaleCrop>false</ScaleCrop>
  <Company>微软中国</Company>
  <LinksUpToDate>false</LinksUpToDate>
  <CharactersWithSpaces>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9</cp:revision>
  <dcterms:created xsi:type="dcterms:W3CDTF">2013-01-03T11:12:00Z</dcterms:created>
  <dcterms:modified xsi:type="dcterms:W3CDTF">2013-01-03T13:32:00Z</dcterms:modified>
</cp:coreProperties>
</file>